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1AE36B72" w14:textId="77777777" w:rsidTr="00F1518B">
        <w:tc>
          <w:tcPr>
            <w:tcW w:w="1384" w:type="dxa"/>
          </w:tcPr>
          <w:p w14:paraId="158A31A9" w14:textId="50FBDC62" w:rsidR="00D22248" w:rsidRPr="00CB2EFA" w:rsidRDefault="00361513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05CA290E" wp14:editId="21303206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BF806ED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66E68D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5C68D8F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CA290E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7BF806ED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B66E68D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15C68D8F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7959F35" wp14:editId="4603987D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0B2F00F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3F80EF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9pt;height:15pt" o:ole="">
                  <v:imagedata r:id="rId7" o:title=""/>
                </v:shape>
                <o:OLEObject Type="Embed" ProgID="Equation.3" ShapeID="_x0000_i1025" DrawAspect="Content" ObjectID="_1699249530" r:id="rId8"/>
              </w:object>
            </w:r>
          </w:p>
        </w:tc>
        <w:tc>
          <w:tcPr>
            <w:tcW w:w="7903" w:type="dxa"/>
          </w:tcPr>
          <w:p w14:paraId="719FCF5F" w14:textId="378AD3E1" w:rsidR="00D22248" w:rsidRPr="00747F3F" w:rsidRDefault="00361FEA" w:rsidP="00462D48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Divisione di numeri razionali in forma frazionaria</w:t>
            </w:r>
            <w:r w:rsidR="00462D48">
              <w:rPr>
                <w:lang w:val="it-IT"/>
              </w:rPr>
              <w:t xml:space="preserve"> </w:t>
            </w:r>
          </w:p>
        </w:tc>
      </w:tr>
    </w:tbl>
    <w:p w14:paraId="14EB8931" w14:textId="14F01FCB" w:rsidR="003F5551" w:rsidRDefault="003F5551" w:rsidP="00462D48"/>
    <w:p w14:paraId="5B006E49" w14:textId="36FE0F4F" w:rsidR="001E33B3" w:rsidRDefault="001E33B3" w:rsidP="00462D48">
      <w:r>
        <w:t xml:space="preserve">Quanto fa </w:t>
      </w:r>
      <w:r w:rsidRPr="003F5551">
        <w:rPr>
          <w:position w:val="-24"/>
        </w:rPr>
        <w:object w:dxaOrig="639" w:dyaOrig="620" w14:anchorId="6582362A">
          <v:shape id="_x0000_i1026" type="#_x0000_t75" style="width:32.1pt;height:31.05pt" o:ole="">
            <v:imagedata r:id="rId9" o:title=""/>
          </v:shape>
          <o:OLEObject Type="Embed" ProgID="Equation.DSMT4" ShapeID="_x0000_i1026" DrawAspect="Content" ObjectID="_1699249531" r:id="rId10"/>
        </w:object>
      </w:r>
      <w:r>
        <w:t xml:space="preserve"> ?</w:t>
      </w:r>
    </w:p>
    <w:p w14:paraId="51755906" w14:textId="77777777" w:rsidR="001E33B3" w:rsidRDefault="001E33B3" w:rsidP="00462D48"/>
    <w:p w14:paraId="262B76D3" w14:textId="1DA0F123" w:rsidR="001E33B3" w:rsidRDefault="001E33B3" w:rsidP="00462D48">
      <w:r>
        <w:t>Rico</w:t>
      </w:r>
      <w:r w:rsidR="00130DAC">
        <w:t>r</w:t>
      </w:r>
      <w:r>
        <w:t>diamo la relazione tra divisione e moltiplicazione:</w:t>
      </w:r>
    </w:p>
    <w:p w14:paraId="2B74C709" w14:textId="15B57832" w:rsidR="001E33B3" w:rsidRDefault="001E33B3" w:rsidP="00462D48"/>
    <w:p w14:paraId="0007D0E8" w14:textId="67DB0D27" w:rsidR="001E33B3" w:rsidRDefault="001E33B3" w:rsidP="001E33B3">
      <w:r>
        <w:t xml:space="preserve"> </w:t>
      </w:r>
      <w:r>
        <w:tab/>
      </w:r>
      <w:proofErr w:type="gramStart"/>
      <w:r>
        <w:t>6 :</w:t>
      </w:r>
      <w:proofErr w:type="gramEnd"/>
      <w:r>
        <w:t xml:space="preserve"> 3 = 2 </w:t>
      </w:r>
      <w:r w:rsidRPr="000625BA">
        <w:rPr>
          <w:position w:val="-6"/>
        </w:rPr>
        <w:object w:dxaOrig="340" w:dyaOrig="240" w14:anchorId="43117FA7">
          <v:shape id="_x0000_i1027" type="#_x0000_t75" style="width:17.05pt;height:11.95pt" o:ole="">
            <v:imagedata r:id="rId11" o:title=""/>
          </v:shape>
          <o:OLEObject Type="Embed" ProgID="Equation.DSMT4" ShapeID="_x0000_i1027" DrawAspect="Content" ObjectID="_1699249532" r:id="rId12"/>
        </w:object>
      </w:r>
      <w:r>
        <w:t xml:space="preserve"> 2 • 3 = 6</w:t>
      </w:r>
    </w:p>
    <w:p w14:paraId="6DD0D853" w14:textId="77777777" w:rsidR="001E33B3" w:rsidRDefault="001E33B3" w:rsidP="00462D48"/>
    <w:p w14:paraId="2FD5B80D" w14:textId="7994945F" w:rsidR="003F5551" w:rsidRDefault="001E33B3" w:rsidP="00462D48">
      <w:r>
        <w:t>Applichiamola al nostro caso:</w:t>
      </w:r>
    </w:p>
    <w:p w14:paraId="540CEC08" w14:textId="0EC7E1ED" w:rsidR="001E33B3" w:rsidRDefault="001E33B3" w:rsidP="00462D48"/>
    <w:p w14:paraId="78A334EE" w14:textId="378BB7CB" w:rsidR="00130DAC" w:rsidRDefault="001E33B3" w:rsidP="00600665">
      <w:pPr>
        <w:ind w:firstLine="709"/>
      </w:pPr>
      <w:r w:rsidRPr="003F5551">
        <w:rPr>
          <w:position w:val="-24"/>
        </w:rPr>
        <w:object w:dxaOrig="1020" w:dyaOrig="620" w14:anchorId="749B6D09">
          <v:shape id="_x0000_i1028" type="#_x0000_t75" style="width:50.85pt;height:31.05pt" o:ole="">
            <v:imagedata r:id="rId13" o:title=""/>
          </v:shape>
          <o:OLEObject Type="Embed" ProgID="Equation.DSMT4" ShapeID="_x0000_i1028" DrawAspect="Content" ObjectID="_1699249533" r:id="rId14"/>
        </w:object>
      </w:r>
      <w:r>
        <w:t xml:space="preserve">  </w:t>
      </w:r>
      <w:r w:rsidR="00130DAC" w:rsidRPr="000625BA">
        <w:rPr>
          <w:position w:val="-6"/>
        </w:rPr>
        <w:object w:dxaOrig="340" w:dyaOrig="240" w14:anchorId="2956E8F8">
          <v:shape id="_x0000_i1029" type="#_x0000_t75" style="width:17.05pt;height:11.95pt" o:ole="">
            <v:imagedata r:id="rId11" o:title=""/>
          </v:shape>
          <o:OLEObject Type="Embed" ProgID="Equation.DSMT4" ShapeID="_x0000_i1029" DrawAspect="Content" ObjectID="_1699249534" r:id="rId15"/>
        </w:object>
      </w:r>
      <w:r>
        <w:t xml:space="preserve">  </w:t>
      </w:r>
      <w:r w:rsidRPr="003F5551">
        <w:rPr>
          <w:position w:val="-24"/>
        </w:rPr>
        <w:object w:dxaOrig="999" w:dyaOrig="620" w14:anchorId="09B2DEEB">
          <v:shape id="_x0000_i1030" type="#_x0000_t75" style="width:49.8pt;height:31.05pt" o:ole="">
            <v:imagedata r:id="rId16" o:title=""/>
          </v:shape>
          <o:OLEObject Type="Embed" ProgID="Equation.DSMT4" ShapeID="_x0000_i1030" DrawAspect="Content" ObjectID="_1699249535" r:id="rId17"/>
        </w:object>
      </w:r>
      <w:r w:rsidR="00130DAC">
        <w:t xml:space="preserve"> </w:t>
      </w:r>
      <w:r w:rsidR="002114E4">
        <w:tab/>
      </w:r>
      <w:r w:rsidR="00600665">
        <w:tab/>
      </w:r>
      <w:r w:rsidR="00130DAC" w:rsidRPr="000625BA">
        <w:rPr>
          <w:position w:val="-6"/>
        </w:rPr>
        <w:object w:dxaOrig="340" w:dyaOrig="240" w14:anchorId="1A35FC58">
          <v:shape id="_x0000_i1031" type="#_x0000_t75" style="width:17.05pt;height:11.95pt" o:ole="">
            <v:imagedata r:id="rId11" o:title=""/>
          </v:shape>
          <o:OLEObject Type="Embed" ProgID="Equation.DSMT4" ShapeID="_x0000_i1031" DrawAspect="Content" ObjectID="_1699249536" r:id="rId18"/>
        </w:object>
      </w:r>
      <w:r w:rsidR="00130DAC" w:rsidRPr="003F5551">
        <w:rPr>
          <w:position w:val="-24"/>
        </w:rPr>
        <w:object w:dxaOrig="1579" w:dyaOrig="620" w14:anchorId="4B8410F0">
          <v:shape id="_x0000_i1032" type="#_x0000_t75" style="width:78.8pt;height:31.05pt" o:ole="">
            <v:imagedata r:id="rId19" o:title=""/>
          </v:shape>
          <o:OLEObject Type="Embed" ProgID="Equation.DSMT4" ShapeID="_x0000_i1032" DrawAspect="Content" ObjectID="_1699249537" r:id="rId20"/>
        </w:object>
      </w:r>
      <w:r w:rsidR="00130DAC">
        <w:t xml:space="preserve"> </w:t>
      </w:r>
      <w:r w:rsidR="00130DAC" w:rsidRPr="000625BA">
        <w:rPr>
          <w:position w:val="-6"/>
        </w:rPr>
        <w:object w:dxaOrig="340" w:dyaOrig="240" w14:anchorId="3DDFE303">
          <v:shape id="_x0000_i1033" type="#_x0000_t75" style="width:17.05pt;height:11.95pt" o:ole="">
            <v:imagedata r:id="rId11" o:title=""/>
          </v:shape>
          <o:OLEObject Type="Embed" ProgID="Equation.DSMT4" ShapeID="_x0000_i1033" DrawAspect="Content" ObjectID="_1699249538" r:id="rId21"/>
        </w:object>
      </w:r>
      <w:r w:rsidR="00130DAC" w:rsidRPr="003F5551">
        <w:rPr>
          <w:position w:val="-24"/>
        </w:rPr>
        <w:object w:dxaOrig="999" w:dyaOrig="620" w14:anchorId="248AB735">
          <v:shape id="_x0000_i1034" type="#_x0000_t75" style="width:49.8pt;height:31.05pt" o:ole="">
            <v:imagedata r:id="rId22" o:title=""/>
          </v:shape>
          <o:OLEObject Type="Embed" ProgID="Equation.DSMT4" ShapeID="_x0000_i1034" DrawAspect="Content" ObjectID="_1699249539" r:id="rId23"/>
        </w:object>
      </w:r>
    </w:p>
    <w:p w14:paraId="2532ED9B" w14:textId="28329602" w:rsidR="001E33B3" w:rsidRDefault="001E33B3" w:rsidP="00130DAC">
      <w:pPr>
        <w:ind w:firstLine="709"/>
      </w:pPr>
    </w:p>
    <w:p w14:paraId="3AC28A88" w14:textId="3204AF5A" w:rsidR="00462D48" w:rsidRPr="00A91D76" w:rsidRDefault="00462D48" w:rsidP="00462D48">
      <w:r w:rsidRPr="00A91D76">
        <w:t xml:space="preserve">Dividere due frazioni equivale a moltiplicare la prima (il dividendo) con </w:t>
      </w:r>
    </w:p>
    <w:p w14:paraId="54495A66" w14:textId="77777777" w:rsidR="00462D48" w:rsidRPr="00A91D76" w:rsidRDefault="00462D48" w:rsidP="00462D48">
      <w:r w:rsidRPr="00A91D76">
        <w:t xml:space="preserve">l’inversa della seconda (il divisore). </w:t>
      </w:r>
    </w:p>
    <w:p w14:paraId="1D1DD07A" w14:textId="77777777" w:rsidR="00462D48" w:rsidRPr="00A91D76" w:rsidRDefault="00462D48" w:rsidP="00462D48">
      <w:r w:rsidRPr="00A91D76">
        <w:t xml:space="preserve"> </w:t>
      </w:r>
    </w:p>
    <w:p w14:paraId="1BD38E7F" w14:textId="77777777" w:rsidR="00462D48" w:rsidRDefault="00462D48" w:rsidP="00462D48">
      <w:r w:rsidRPr="00A91D76">
        <w:t xml:space="preserve">In simboli:   </w:t>
      </w:r>
    </w:p>
    <w:p w14:paraId="1E0E5E21" w14:textId="77777777" w:rsidR="00462D48" w:rsidRDefault="00462D48" w:rsidP="00462D48"/>
    <w:p w14:paraId="66659DE2" w14:textId="6B8167F1" w:rsidR="00462D48" w:rsidRDefault="000625BA" w:rsidP="000625BA">
      <w:pPr>
        <w:tabs>
          <w:tab w:val="left" w:pos="360"/>
          <w:tab w:val="left" w:pos="720"/>
        </w:tabs>
        <w:spacing w:line="360" w:lineRule="auto"/>
      </w:pPr>
      <w:r>
        <w:t xml:space="preserve"> </w:t>
      </w:r>
      <w:r>
        <w:tab/>
      </w:r>
      <w:r>
        <w:tab/>
      </w:r>
      <w:r w:rsidR="00462D48" w:rsidRPr="00A91D76">
        <w:rPr>
          <w:position w:val="-24"/>
        </w:rPr>
        <w:object w:dxaOrig="1320" w:dyaOrig="620" w14:anchorId="507971BD">
          <v:shape id="_x0000_i1035" type="#_x0000_t75" style="width:65.85pt;height:31.05pt" o:ole="">
            <v:imagedata r:id="rId24" o:title=""/>
          </v:shape>
          <o:OLEObject Type="Embed" ProgID="Equation.3" ShapeID="_x0000_i1035" DrawAspect="Content" ObjectID="_1699249540" r:id="rId25"/>
        </w:object>
      </w:r>
      <w:r>
        <w:t xml:space="preserve"> </w:t>
      </w:r>
      <w:r>
        <w:tab/>
      </w:r>
      <w:r>
        <w:tab/>
      </w:r>
      <w:r>
        <w:tab/>
        <w:t xml:space="preserve">con </w:t>
      </w:r>
      <w:r w:rsidRPr="00BB0E45">
        <w:rPr>
          <w:position w:val="-10"/>
        </w:rPr>
        <w:object w:dxaOrig="2320" w:dyaOrig="320" w14:anchorId="41FD4888">
          <v:shape id="_x0000_i1036" type="#_x0000_t75" style="width:115.7pt;height:16.05pt" o:ole="">
            <v:imagedata r:id="rId26" o:title=""/>
          </v:shape>
          <o:OLEObject Type="Embed" ProgID="Equation.DSMT4" ShapeID="_x0000_i1036" DrawAspect="Content" ObjectID="_1699249541" r:id="rId27"/>
        </w:object>
      </w:r>
      <w:r>
        <w:t xml:space="preserve"> </w:t>
      </w:r>
    </w:p>
    <w:p w14:paraId="6366CD87" w14:textId="77777777" w:rsidR="00462D48" w:rsidRDefault="00462D48" w:rsidP="00462D48"/>
    <w:p w14:paraId="79E7997E" w14:textId="77777777" w:rsidR="00462D48" w:rsidRDefault="00462D48" w:rsidP="00462D48">
      <w:r>
        <w:t>Vediamo insieme alcuni esempi:</w:t>
      </w:r>
    </w:p>
    <w:p w14:paraId="44F874BA" w14:textId="77777777" w:rsidR="00462D48" w:rsidRDefault="00462D48" w:rsidP="00462D48"/>
    <w:p w14:paraId="0AA2EA73" w14:textId="1CEAAF64" w:rsidR="00462D48" w:rsidRDefault="007308DF" w:rsidP="007308DF">
      <w:pPr>
        <w:ind w:firstLine="709"/>
      </w:pPr>
      <w:r w:rsidRPr="007308DF">
        <w:rPr>
          <w:position w:val="-24"/>
        </w:rPr>
        <w:object w:dxaOrig="740" w:dyaOrig="620" w14:anchorId="78AF6AF5">
          <v:shape id="_x0000_i1037" type="#_x0000_t75" style="width:36.85pt;height:31.05pt" o:ole="">
            <v:imagedata r:id="rId28" o:title=""/>
          </v:shape>
          <o:OLEObject Type="Embed" ProgID="Equation.DSMT4" ShapeID="_x0000_i1037" DrawAspect="Content" ObjectID="_1699249542" r:id="rId29"/>
        </w:object>
      </w:r>
      <w:r>
        <w:t xml:space="preserve"> </w:t>
      </w:r>
      <w:r w:rsidR="00462D48">
        <w:br/>
      </w:r>
    </w:p>
    <w:p w14:paraId="27090051" w14:textId="76D00BA3" w:rsidR="00462D48" w:rsidRDefault="007308DF" w:rsidP="007308DF">
      <w:pPr>
        <w:ind w:firstLine="709"/>
      </w:pPr>
      <w:r w:rsidRPr="007308DF">
        <w:rPr>
          <w:position w:val="-24"/>
        </w:rPr>
        <w:object w:dxaOrig="859" w:dyaOrig="620" w14:anchorId="18520D16">
          <v:shape id="_x0000_i1038" type="#_x0000_t75" style="width:43pt;height:31.05pt" o:ole="">
            <v:imagedata r:id="rId30" o:title=""/>
          </v:shape>
          <o:OLEObject Type="Embed" ProgID="Equation.DSMT4" ShapeID="_x0000_i1038" DrawAspect="Content" ObjectID="_1699249543" r:id="rId31"/>
        </w:object>
      </w:r>
      <w:r w:rsidR="00462D48">
        <w:t xml:space="preserve"> </w:t>
      </w:r>
      <w:r w:rsidR="00462D48">
        <w:br/>
      </w:r>
    </w:p>
    <w:p w14:paraId="6FBF19EE" w14:textId="49937952" w:rsidR="00462D48" w:rsidRDefault="007308DF" w:rsidP="007308DF">
      <w:pPr>
        <w:ind w:firstLine="709"/>
      </w:pPr>
      <w:r w:rsidRPr="007308DF">
        <w:rPr>
          <w:position w:val="-24"/>
        </w:rPr>
        <w:object w:dxaOrig="680" w:dyaOrig="620" w14:anchorId="1E901710">
          <v:shape id="_x0000_i1039" type="#_x0000_t75" style="width:34.1pt;height:31.05pt" o:ole="">
            <v:imagedata r:id="rId32" o:title=""/>
          </v:shape>
          <o:OLEObject Type="Embed" ProgID="Equation.DSMT4" ShapeID="_x0000_i1039" DrawAspect="Content" ObjectID="_1699249544" r:id="rId33"/>
        </w:object>
      </w:r>
      <w:r w:rsidR="00462D48">
        <w:br/>
      </w:r>
    </w:p>
    <w:p w14:paraId="1152B2A1" w14:textId="77777777" w:rsidR="00462D48" w:rsidRDefault="00462D48" w:rsidP="00462D48">
      <w:r>
        <w:t>Visto che la linea di frazione è un altro simbolo per indicare la divisione, possiamo svolgere anche calcoli del tipo:</w:t>
      </w:r>
      <w:r>
        <w:tab/>
      </w:r>
    </w:p>
    <w:p w14:paraId="654A723E" w14:textId="77777777" w:rsidR="00462D48" w:rsidRDefault="00462D48" w:rsidP="00462D48"/>
    <w:p w14:paraId="740DB087" w14:textId="5A4A0362" w:rsidR="00462D48" w:rsidRDefault="007308DF" w:rsidP="00462D48">
      <w:r w:rsidRPr="00313563">
        <w:rPr>
          <w:position w:val="-56"/>
        </w:rPr>
        <w:object w:dxaOrig="880" w:dyaOrig="940" w14:anchorId="431279D3">
          <v:shape id="_x0000_i1040" type="#_x0000_t75" style="width:44pt;height:46.75pt" o:ole="">
            <v:imagedata r:id="rId34" o:title=""/>
          </v:shape>
          <o:OLEObject Type="Embed" ProgID="Equation.DSMT4" ShapeID="_x0000_i1040" DrawAspect="Content" ObjectID="_1699249545" r:id="rId35"/>
        </w:object>
      </w:r>
      <w:r w:rsidR="00462D48">
        <w:t>=  ……………………………………………………………………………….</w:t>
      </w:r>
    </w:p>
    <w:p w14:paraId="4445479F" w14:textId="77777777" w:rsidR="00462D48" w:rsidRDefault="00462D48" w:rsidP="00462D48"/>
    <w:p w14:paraId="30D967D1" w14:textId="77777777" w:rsidR="00462D48" w:rsidRDefault="00462D48" w:rsidP="00462D48">
      <w:r w:rsidRPr="00313563">
        <w:rPr>
          <w:position w:val="-54"/>
        </w:rPr>
        <w:object w:dxaOrig="760" w:dyaOrig="1200" w14:anchorId="36D876A2">
          <v:shape id="_x0000_i1041" type="#_x0000_t75" style="width:37.9pt;height:59.7pt" o:ole="">
            <v:imagedata r:id="rId36" o:title=""/>
          </v:shape>
          <o:OLEObject Type="Embed" ProgID="Equation.3" ShapeID="_x0000_i1041" DrawAspect="Content" ObjectID="_1699249546" r:id="rId37"/>
        </w:object>
      </w:r>
      <w:r>
        <w:t>=  ………………………………………………………………………………</w:t>
      </w:r>
    </w:p>
    <w:p w14:paraId="3DE74848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 w:rsidRPr="002C1D2B">
        <w:rPr>
          <w:b/>
        </w:rPr>
        <w:lastRenderedPageBreak/>
        <w:t>Esercizio di apprendimento</w:t>
      </w:r>
      <w:r>
        <w:t>: esegui le seguenti divisioni di frazioni, ricordandoti di semplificare laddove possibile:</w:t>
      </w:r>
    </w:p>
    <w:p w14:paraId="6CCCB930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530"/>
        <w:gridCol w:w="4541"/>
      </w:tblGrid>
      <w:tr w:rsidR="00462D48" w14:paraId="2F8DB328" w14:textId="77777777" w:rsidTr="00E26003">
        <w:tc>
          <w:tcPr>
            <w:tcW w:w="4643" w:type="dxa"/>
            <w:shd w:val="clear" w:color="auto" w:fill="auto"/>
          </w:tcPr>
          <w:p w14:paraId="04E947C6" w14:textId="77777777" w:rsidR="00462D48" w:rsidRDefault="00462D48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24"/>
              </w:rPr>
              <w:object w:dxaOrig="760" w:dyaOrig="620" w14:anchorId="294BFCAB">
                <v:shape id="_x0000_i1042" type="#_x0000_t75" style="width:37.9pt;height:31.05pt" o:ole="">
                  <v:imagedata r:id="rId38" o:title=""/>
                </v:shape>
                <o:OLEObject Type="Embed" ProgID="Equation.3" ShapeID="_x0000_i1042" DrawAspect="Content" ObjectID="_1699249547" r:id="rId39"/>
              </w:object>
            </w:r>
          </w:p>
        </w:tc>
        <w:tc>
          <w:tcPr>
            <w:tcW w:w="4644" w:type="dxa"/>
            <w:shd w:val="clear" w:color="auto" w:fill="auto"/>
          </w:tcPr>
          <w:p w14:paraId="0473289C" w14:textId="0F004644" w:rsidR="00462D48" w:rsidRDefault="00721B0B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24"/>
              </w:rPr>
              <w:object w:dxaOrig="999" w:dyaOrig="620" w14:anchorId="63290176">
                <v:shape id="_x0000_i1043" type="#_x0000_t75" style="width:50.15pt;height:31.05pt" o:ole="">
                  <v:imagedata r:id="rId40" o:title=""/>
                </v:shape>
                <o:OLEObject Type="Embed" ProgID="Equation.DSMT4" ShapeID="_x0000_i1043" DrawAspect="Content" ObjectID="_1699249548" r:id="rId41"/>
              </w:object>
            </w:r>
          </w:p>
          <w:p w14:paraId="50E9AC8E" w14:textId="77777777" w:rsidR="00462D48" w:rsidRDefault="00462D48" w:rsidP="00E26003">
            <w:pPr>
              <w:pStyle w:val="ESERCIZIO2"/>
              <w:numPr>
                <w:ilvl w:val="0"/>
                <w:numId w:val="0"/>
              </w:numPr>
              <w:ind w:left="357"/>
            </w:pPr>
          </w:p>
        </w:tc>
      </w:tr>
      <w:tr w:rsidR="00462D48" w14:paraId="00385189" w14:textId="77777777" w:rsidTr="00E26003">
        <w:tc>
          <w:tcPr>
            <w:tcW w:w="4643" w:type="dxa"/>
            <w:shd w:val="clear" w:color="auto" w:fill="auto"/>
          </w:tcPr>
          <w:p w14:paraId="6A1ECAC3" w14:textId="77777777" w:rsidR="00462D48" w:rsidRDefault="00462D48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24"/>
              </w:rPr>
              <w:object w:dxaOrig="720" w:dyaOrig="620" w14:anchorId="372A07CD">
                <v:shape id="_x0000_i1044" type="#_x0000_t75" style="width:36.15pt;height:31.05pt" o:ole="">
                  <v:imagedata r:id="rId42" o:title=""/>
                </v:shape>
                <o:OLEObject Type="Embed" ProgID="Equation.3" ShapeID="_x0000_i1044" DrawAspect="Content" ObjectID="_1699249549" r:id="rId43"/>
              </w:object>
            </w:r>
          </w:p>
        </w:tc>
        <w:tc>
          <w:tcPr>
            <w:tcW w:w="4644" w:type="dxa"/>
            <w:shd w:val="clear" w:color="auto" w:fill="auto"/>
          </w:tcPr>
          <w:p w14:paraId="3A5594C0" w14:textId="79698458" w:rsidR="00462D48" w:rsidRDefault="00721B0B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24"/>
              </w:rPr>
              <w:object w:dxaOrig="1120" w:dyaOrig="620" w14:anchorId="627A0795">
                <v:shape id="_x0000_i1045" type="#_x0000_t75" style="width:55.95pt;height:31.05pt" o:ole="">
                  <v:imagedata r:id="rId44" o:title=""/>
                </v:shape>
                <o:OLEObject Type="Embed" ProgID="Equation.DSMT4" ShapeID="_x0000_i1045" DrawAspect="Content" ObjectID="_1699249550" r:id="rId45"/>
              </w:object>
            </w:r>
            <w:r w:rsidR="00462D48">
              <w:br/>
            </w:r>
          </w:p>
        </w:tc>
      </w:tr>
      <w:tr w:rsidR="00462D48" w14:paraId="73B2B30F" w14:textId="77777777" w:rsidTr="00E26003">
        <w:tc>
          <w:tcPr>
            <w:tcW w:w="4643" w:type="dxa"/>
            <w:shd w:val="clear" w:color="auto" w:fill="auto"/>
          </w:tcPr>
          <w:p w14:paraId="0B9CA8B3" w14:textId="77777777" w:rsidR="00462D48" w:rsidRDefault="00462D48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24"/>
              </w:rPr>
              <w:object w:dxaOrig="620" w:dyaOrig="900" w14:anchorId="7E81BD3C">
                <v:shape id="_x0000_i1046" type="#_x0000_t75" style="width:31.05pt;height:45.05pt" o:ole="">
                  <v:imagedata r:id="rId46" o:title=""/>
                </v:shape>
                <o:OLEObject Type="Embed" ProgID="Equation.3" ShapeID="_x0000_i1046" DrawAspect="Content" ObjectID="_1699249551" r:id="rId47"/>
              </w:object>
            </w:r>
          </w:p>
        </w:tc>
        <w:tc>
          <w:tcPr>
            <w:tcW w:w="4644" w:type="dxa"/>
            <w:shd w:val="clear" w:color="auto" w:fill="auto"/>
          </w:tcPr>
          <w:p w14:paraId="140089C9" w14:textId="77777777" w:rsidR="00462D48" w:rsidRDefault="00462D48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54"/>
              </w:rPr>
              <w:object w:dxaOrig="620" w:dyaOrig="920" w14:anchorId="5245AC65">
                <v:shape id="_x0000_i1047" type="#_x0000_t75" style="width:31.05pt;height:46.05pt" o:ole="">
                  <v:imagedata r:id="rId48" o:title=""/>
                </v:shape>
                <o:OLEObject Type="Embed" ProgID="Equation.3" ShapeID="_x0000_i1047" DrawAspect="Content" ObjectID="_1699249552" r:id="rId49"/>
              </w:object>
            </w:r>
            <w:r>
              <w:br/>
            </w:r>
          </w:p>
        </w:tc>
      </w:tr>
      <w:tr w:rsidR="00462D48" w14:paraId="6BC946B7" w14:textId="77777777" w:rsidTr="00E26003">
        <w:tc>
          <w:tcPr>
            <w:tcW w:w="4643" w:type="dxa"/>
            <w:shd w:val="clear" w:color="auto" w:fill="auto"/>
          </w:tcPr>
          <w:p w14:paraId="298C293E" w14:textId="4486A034" w:rsidR="00462D48" w:rsidRDefault="00721B0B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E26003">
              <w:rPr>
                <w:position w:val="-54"/>
              </w:rPr>
              <w:object w:dxaOrig="859" w:dyaOrig="1219" w14:anchorId="55F3736F">
                <v:shape id="_x0000_i1048" type="#_x0000_t75" style="width:43pt;height:61.1pt" o:ole="">
                  <v:imagedata r:id="rId50" o:title=""/>
                </v:shape>
                <o:OLEObject Type="Embed" ProgID="Equation.DSMT4" ShapeID="_x0000_i1048" DrawAspect="Content" ObjectID="_1699249553" r:id="rId51"/>
              </w:object>
            </w:r>
          </w:p>
        </w:tc>
        <w:tc>
          <w:tcPr>
            <w:tcW w:w="4644" w:type="dxa"/>
            <w:shd w:val="clear" w:color="auto" w:fill="auto"/>
          </w:tcPr>
          <w:p w14:paraId="01170937" w14:textId="23EA423B" w:rsidR="00462D48" w:rsidRDefault="0060029B" w:rsidP="00E26003">
            <w:pPr>
              <w:pStyle w:val="ESERCIZIO2"/>
              <w:numPr>
                <w:ilvl w:val="2"/>
                <w:numId w:val="2"/>
              </w:numPr>
              <w:tabs>
                <w:tab w:val="clear" w:pos="717"/>
                <w:tab w:val="num" w:pos="357"/>
              </w:tabs>
              <w:ind w:left="714" w:hanging="357"/>
            </w:pPr>
            <w:r w:rsidRPr="0060029B">
              <w:rPr>
                <w:position w:val="-58"/>
              </w:rPr>
              <w:object w:dxaOrig="720" w:dyaOrig="1260" w14:anchorId="77A053DF">
                <v:shape id="_x0000_i1049" type="#_x0000_t75" style="width:36.15pt;height:63.15pt" o:ole="">
                  <v:imagedata r:id="rId52" o:title=""/>
                </v:shape>
                <o:OLEObject Type="Embed" ProgID="Equation.DSMT4" ShapeID="_x0000_i1049" DrawAspect="Content" ObjectID="_1699249554" r:id="rId53"/>
              </w:object>
            </w:r>
            <w:r w:rsidR="00462D48">
              <w:br/>
            </w:r>
          </w:p>
        </w:tc>
      </w:tr>
    </w:tbl>
    <w:p w14:paraId="23AABC1E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</w:p>
    <w:p w14:paraId="67FF7D9F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>
        <w:t>È interessante notare come ogni divisione per un numero intero può essere trasformata in una moltiplicazione per l’inverso del numero in questione.</w:t>
      </w:r>
    </w:p>
    <w:p w14:paraId="4F833BD7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>
        <w:t>Esempio:</w:t>
      </w:r>
    </w:p>
    <w:p w14:paraId="789B8357" w14:textId="2B3D7DC0" w:rsidR="00462D48" w:rsidRDefault="00721B0B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>
        <w:t xml:space="preserve"> </w:t>
      </w:r>
      <w:r>
        <w:tab/>
      </w:r>
      <w:r w:rsidRPr="002C1D2B">
        <w:rPr>
          <w:position w:val="-24"/>
        </w:rPr>
        <w:object w:dxaOrig="1320" w:dyaOrig="620" w14:anchorId="5CBE7717">
          <v:shape id="_x0000_i1050" type="#_x0000_t75" style="width:65.85pt;height:31.05pt" o:ole="">
            <v:imagedata r:id="rId54" o:title=""/>
          </v:shape>
          <o:OLEObject Type="Embed" ProgID="Equation.DSMT4" ShapeID="_x0000_i1050" DrawAspect="Content" ObjectID="_1699249555" r:id="rId55"/>
        </w:object>
      </w:r>
    </w:p>
    <w:p w14:paraId="0D7AB189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>
        <w:t>Questo modo di operare ci tornerà spesso utile, poiché ci permette di trasformare una divisione in una moltiplicazione, e poi sfruttare le proprietà di quest’ultima operazione (in particolar modo la commutativa).</w:t>
      </w:r>
    </w:p>
    <w:p w14:paraId="36F9968F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>
        <w:t>Esempio: formula dell’area di un triangolo.</w:t>
      </w:r>
    </w:p>
    <w:p w14:paraId="2011BD5C" w14:textId="77777777" w:rsidR="00462D48" w:rsidRDefault="00462D48" w:rsidP="00462D48">
      <w:pPr>
        <w:tabs>
          <w:tab w:val="left" w:pos="360"/>
          <w:tab w:val="left" w:pos="720"/>
          <w:tab w:val="left" w:pos="5640"/>
        </w:tabs>
        <w:spacing w:line="360" w:lineRule="auto"/>
      </w:pPr>
    </w:p>
    <w:p w14:paraId="639A46A4" w14:textId="7917895C" w:rsidR="00462D48" w:rsidRPr="00A91D76" w:rsidRDefault="003F5551" w:rsidP="00462D48">
      <w:pPr>
        <w:tabs>
          <w:tab w:val="left" w:pos="360"/>
          <w:tab w:val="left" w:pos="720"/>
          <w:tab w:val="left" w:pos="5640"/>
        </w:tabs>
        <w:spacing w:line="360" w:lineRule="auto"/>
      </w:pPr>
      <w:r w:rsidRPr="006C358F">
        <w:rPr>
          <w:position w:val="-24"/>
        </w:rPr>
        <w:object w:dxaOrig="3620" w:dyaOrig="620" w14:anchorId="11EB888C">
          <v:shape id="_x0000_i1051" type="#_x0000_t75" style="width:180.85pt;height:31.05pt" o:ole="">
            <v:imagedata r:id="rId56" o:title=""/>
          </v:shape>
          <o:OLEObject Type="Embed" ProgID="Equation.DSMT4" ShapeID="_x0000_i1051" DrawAspect="Content" ObjectID="_1699249556" r:id="rId57"/>
        </w:object>
      </w:r>
    </w:p>
    <w:p w14:paraId="3094E1B6" w14:textId="77777777" w:rsidR="00462D48" w:rsidRDefault="00462D48" w:rsidP="00462D48">
      <w:r w:rsidRPr="00A91D76">
        <w:t xml:space="preserve"> </w:t>
      </w:r>
    </w:p>
    <w:p w14:paraId="5AA3DEAE" w14:textId="77777777" w:rsidR="00462D48" w:rsidRDefault="00462D48" w:rsidP="00462D48">
      <w:r w:rsidRPr="00462D48">
        <w:rPr>
          <w:b/>
        </w:rPr>
        <w:t>Esercizio:</w:t>
      </w:r>
      <w:r>
        <w:t xml:space="preserve"> Quali di queste formule sono corrette per il calcolo dell’area di un trapezio?</w:t>
      </w:r>
    </w:p>
    <w:p w14:paraId="5BA291B3" w14:textId="77777777" w:rsidR="00462D48" w:rsidRDefault="00462D48" w:rsidP="00462D48"/>
    <w:p w14:paraId="06BC6DBA" w14:textId="77777777" w:rsidR="00E241DB" w:rsidRDefault="00462D48" w:rsidP="00424AB8">
      <w:r w:rsidRPr="006C358F">
        <w:rPr>
          <w:position w:val="-24"/>
        </w:rPr>
        <w:object w:dxaOrig="1140" w:dyaOrig="639" w14:anchorId="13E21883">
          <v:shape id="_x0000_i1052" type="#_x0000_t75" style="width:57pt;height:32.1pt" o:ole="">
            <v:imagedata r:id="rId58" o:title=""/>
          </v:shape>
          <o:OLEObject Type="Embed" ProgID="Equation.3" ShapeID="_x0000_i1052" DrawAspect="Content" ObjectID="_1699249557" r:id="rId59"/>
        </w:object>
      </w:r>
      <w:r>
        <w:tab/>
      </w:r>
      <w:r>
        <w:tab/>
      </w:r>
      <w:r w:rsidRPr="006C358F">
        <w:rPr>
          <w:position w:val="-24"/>
        </w:rPr>
        <w:object w:dxaOrig="1300" w:dyaOrig="620" w14:anchorId="63D30F29">
          <v:shape id="_x0000_i1053" type="#_x0000_t75" style="width:64.85pt;height:31.05pt" o:ole="">
            <v:imagedata r:id="rId60" o:title=""/>
          </v:shape>
          <o:OLEObject Type="Embed" ProgID="Equation.3" ShapeID="_x0000_i1053" DrawAspect="Content" ObjectID="_1699249558" r:id="rId61"/>
        </w:object>
      </w:r>
      <w:r>
        <w:tab/>
      </w:r>
      <w:r>
        <w:tab/>
      </w:r>
      <w:r w:rsidRPr="006C358F">
        <w:rPr>
          <w:position w:val="-24"/>
        </w:rPr>
        <w:object w:dxaOrig="1160" w:dyaOrig="620" w14:anchorId="32F9933A">
          <v:shape id="_x0000_i1054" type="#_x0000_t75" style="width:58pt;height:31.05pt" o:ole="">
            <v:imagedata r:id="rId62" o:title=""/>
          </v:shape>
          <o:OLEObject Type="Embed" ProgID="Equation.3" ShapeID="_x0000_i1054" DrawAspect="Content" ObjectID="_1699249559" r:id="rId63"/>
        </w:object>
      </w:r>
      <w:r>
        <w:tab/>
      </w:r>
      <w:r>
        <w:tab/>
      </w:r>
      <w:r w:rsidRPr="006C358F">
        <w:rPr>
          <w:position w:val="-24"/>
        </w:rPr>
        <w:object w:dxaOrig="1140" w:dyaOrig="620" w14:anchorId="2B91F129">
          <v:shape id="_x0000_i1055" type="#_x0000_t75" style="width:57pt;height:31.05pt" o:ole="">
            <v:imagedata r:id="rId64" o:title=""/>
          </v:shape>
          <o:OLEObject Type="Embed" ProgID="Equation.3" ShapeID="_x0000_i1055" DrawAspect="Content" ObjectID="_1699249560" r:id="rId65"/>
        </w:object>
      </w:r>
    </w:p>
    <w:sectPr w:rsidR="00E241DB" w:rsidSect="00747F3F">
      <w:headerReference w:type="even" r:id="rId66"/>
      <w:headerReference w:type="default" r:id="rId67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D88A4F" w14:textId="77777777" w:rsidR="004A3C62" w:rsidRDefault="004A3C62">
      <w:r>
        <w:separator/>
      </w:r>
    </w:p>
  </w:endnote>
  <w:endnote w:type="continuationSeparator" w:id="0">
    <w:p w14:paraId="0D36C8C6" w14:textId="77777777" w:rsidR="004A3C62" w:rsidRDefault="004A3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61034E" w14:textId="77777777" w:rsidR="004A3C62" w:rsidRDefault="004A3C62">
      <w:r>
        <w:separator/>
      </w:r>
    </w:p>
  </w:footnote>
  <w:footnote w:type="continuationSeparator" w:id="0">
    <w:p w14:paraId="49CAA249" w14:textId="77777777" w:rsidR="004A3C62" w:rsidRDefault="004A3C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30CEB0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0197A105" w14:textId="77777777" w:rsidTr="00D22248">
      <w:tc>
        <w:tcPr>
          <w:tcW w:w="3053" w:type="dxa"/>
          <w:vAlign w:val="bottom"/>
        </w:tcPr>
        <w:p w14:paraId="6AC2D7DA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FDFB5EA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5452A52D" w14:textId="77777777" w:rsidR="00B244C7" w:rsidRPr="003954FC" w:rsidRDefault="00B244C7">
          <w:pPr>
            <w:rPr>
              <w:lang w:val="fr-CH"/>
            </w:rPr>
          </w:pPr>
        </w:p>
      </w:tc>
    </w:tr>
  </w:tbl>
  <w:p w14:paraId="3108DEFC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625BA"/>
    <w:rsid w:val="00073FE8"/>
    <w:rsid w:val="00110338"/>
    <w:rsid w:val="00130DAC"/>
    <w:rsid w:val="001626C0"/>
    <w:rsid w:val="001C291F"/>
    <w:rsid w:val="001E33B3"/>
    <w:rsid w:val="00203DC5"/>
    <w:rsid w:val="002114E4"/>
    <w:rsid w:val="00267CD3"/>
    <w:rsid w:val="00270D17"/>
    <w:rsid w:val="00287D22"/>
    <w:rsid w:val="002C6285"/>
    <w:rsid w:val="002E2707"/>
    <w:rsid w:val="00306AD3"/>
    <w:rsid w:val="00361513"/>
    <w:rsid w:val="00361FEA"/>
    <w:rsid w:val="00383A8C"/>
    <w:rsid w:val="003954FC"/>
    <w:rsid w:val="003A5B1B"/>
    <w:rsid w:val="003F5551"/>
    <w:rsid w:val="00424AB8"/>
    <w:rsid w:val="0042532B"/>
    <w:rsid w:val="00443F69"/>
    <w:rsid w:val="00462D48"/>
    <w:rsid w:val="00467FC3"/>
    <w:rsid w:val="004A3C62"/>
    <w:rsid w:val="004D2765"/>
    <w:rsid w:val="00517DC4"/>
    <w:rsid w:val="0058796A"/>
    <w:rsid w:val="0060029B"/>
    <w:rsid w:val="00600665"/>
    <w:rsid w:val="00605D41"/>
    <w:rsid w:val="006C6042"/>
    <w:rsid w:val="00721B0B"/>
    <w:rsid w:val="007308DF"/>
    <w:rsid w:val="00747F3F"/>
    <w:rsid w:val="007C685C"/>
    <w:rsid w:val="007C6E36"/>
    <w:rsid w:val="007F0B6D"/>
    <w:rsid w:val="00817161"/>
    <w:rsid w:val="0084131C"/>
    <w:rsid w:val="008525C7"/>
    <w:rsid w:val="008A75E4"/>
    <w:rsid w:val="0091257D"/>
    <w:rsid w:val="00921EB3"/>
    <w:rsid w:val="00A30242"/>
    <w:rsid w:val="00A64FCF"/>
    <w:rsid w:val="00A923B3"/>
    <w:rsid w:val="00AE17EC"/>
    <w:rsid w:val="00B244C7"/>
    <w:rsid w:val="00BC6AA6"/>
    <w:rsid w:val="00C44E61"/>
    <w:rsid w:val="00CB2EFA"/>
    <w:rsid w:val="00CD55EC"/>
    <w:rsid w:val="00D0286A"/>
    <w:rsid w:val="00D22248"/>
    <w:rsid w:val="00D50A23"/>
    <w:rsid w:val="00DA6E54"/>
    <w:rsid w:val="00DC77E3"/>
    <w:rsid w:val="00E241DB"/>
    <w:rsid w:val="00E26003"/>
    <w:rsid w:val="00E61218"/>
    <w:rsid w:val="00EC03CA"/>
    <w:rsid w:val="00F1518B"/>
    <w:rsid w:val="00F17993"/>
    <w:rsid w:val="00F44F78"/>
    <w:rsid w:val="00FD36EA"/>
    <w:rsid w:val="00FD586D"/>
    <w:rsid w:val="00FE280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1643192B"/>
  <w15:chartTrackingRefBased/>
  <w15:docId w15:val="{5C0DF868-7C5E-47FA-9786-4250DCF8C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462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header" Target="header2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6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0</cp:revision>
  <cp:lastPrinted>2021-11-24T07:58:00Z</cp:lastPrinted>
  <dcterms:created xsi:type="dcterms:W3CDTF">2021-11-22T12:17:00Z</dcterms:created>
  <dcterms:modified xsi:type="dcterms:W3CDTF">2021-11-24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